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page" w:tblpX="922" w:tblpY="1675"/>
        <w:tblW w:w="13310" w:type="dxa"/>
        <w:tblLayout w:type="fixed"/>
        <w:tblLook w:val="04A0" w:firstRow="1" w:lastRow="0" w:firstColumn="1" w:lastColumn="0" w:noHBand="0" w:noVBand="1"/>
      </w:tblPr>
      <w:tblGrid>
        <w:gridCol w:w="3327"/>
        <w:gridCol w:w="3328"/>
        <w:gridCol w:w="3327"/>
        <w:gridCol w:w="3328"/>
      </w:tblGrid>
      <w:tr w:rsidR="002F142C" w14:paraId="2E39B3F8" w14:textId="716AFF69" w:rsidTr="005D0283">
        <w:trPr>
          <w:trHeight w:hRule="exact" w:val="462"/>
        </w:trPr>
        <w:tc>
          <w:tcPr>
            <w:tcW w:w="13310" w:type="dxa"/>
            <w:gridSpan w:val="4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D9D9D9" w:themeFill="background1" w:themeFillShade="D9"/>
          </w:tcPr>
          <w:p w14:paraId="30D563B2" w14:textId="2A091BCB" w:rsidR="002F142C" w:rsidRPr="006B210D" w:rsidRDefault="00FB26F8" w:rsidP="005D0283">
            <w:pPr>
              <w:spacing w:before="60"/>
              <w:rPr>
                <w:rFonts w:ascii="Arial" w:eastAsia="Verdana" w:hAnsi="Arial" w:cs="Arial"/>
                <w:b/>
                <w:sz w:val="24"/>
                <w:szCs w:val="24"/>
              </w:rPr>
            </w:pPr>
            <w:r>
              <w:rPr>
                <w:rFonts w:ascii="Arial" w:eastAsia="Verdana" w:hAnsi="Arial" w:cs="Arial"/>
                <w:b/>
                <w:sz w:val="24"/>
                <w:szCs w:val="24"/>
              </w:rPr>
              <w:t xml:space="preserve">Converting </w:t>
            </w:r>
            <w:r w:rsidR="0049433E">
              <w:rPr>
                <w:rFonts w:ascii="Arial" w:eastAsia="Verdana" w:hAnsi="Arial" w:cs="Arial"/>
                <w:b/>
                <w:sz w:val="24"/>
                <w:szCs w:val="24"/>
              </w:rPr>
              <w:t>B</w:t>
            </w:r>
            <w:r>
              <w:rPr>
                <w:rFonts w:ascii="Arial" w:eastAsia="Verdana" w:hAnsi="Arial" w:cs="Arial"/>
                <w:b/>
                <w:sz w:val="24"/>
                <w:szCs w:val="24"/>
              </w:rPr>
              <w:t>etween Fractions and Decimals</w:t>
            </w:r>
          </w:p>
        </w:tc>
      </w:tr>
      <w:tr w:rsidR="002F142C" w14:paraId="76008433" w14:textId="055E6395" w:rsidTr="00F86F94">
        <w:trPr>
          <w:trHeight w:hRule="exact" w:val="3991"/>
        </w:trPr>
        <w:tc>
          <w:tcPr>
            <w:tcW w:w="3327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14:paraId="1CB884D2" w14:textId="2BDE9ABA" w:rsidR="009D456D" w:rsidRDefault="00FB26F8" w:rsidP="005D0283">
            <w:pPr>
              <w:rPr>
                <w:rFonts w:ascii="Arial" w:hAnsi="Arial" w:cs="Arial"/>
                <w:color w:val="626365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626365"/>
                <w:sz w:val="19"/>
                <w:szCs w:val="19"/>
              </w:rPr>
              <w:t xml:space="preserve">Writes a terminating decimal as </w:t>
            </w:r>
            <w:r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  <w:r w:rsidRPr="00FB26F8">
              <w:rPr>
                <w:rFonts w:ascii="Arial" w:hAnsi="Arial" w:cs="Arial"/>
                <w:color w:val="626365"/>
                <w:sz w:val="19"/>
                <w:szCs w:val="19"/>
              </w:rPr>
              <w:t>a fraction</w:t>
            </w:r>
          </w:p>
          <w:p w14:paraId="6C291C03" w14:textId="30F6CDED" w:rsidR="005D0283" w:rsidRDefault="005D0283" w:rsidP="005D0283">
            <w:pPr>
              <w:rPr>
                <w:rFonts w:ascii="Arial" w:hAnsi="Arial" w:cs="Arial"/>
                <w:noProof/>
                <w:color w:val="626365"/>
                <w:sz w:val="19"/>
                <w:szCs w:val="19"/>
              </w:rPr>
            </w:pPr>
          </w:p>
          <w:p w14:paraId="0746C34F" w14:textId="7A770912" w:rsidR="00FB26F8" w:rsidRPr="00FB26F8" w:rsidRDefault="00FB26F8" w:rsidP="005D0283">
            <w:pP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  <w:r w:rsidRPr="00FB26F8">
              <w:rPr>
                <w:rFonts w:ascii="Arial" w:hAnsi="Arial" w:cs="Arial"/>
                <w:noProof/>
                <w:color w:val="595959" w:themeColor="text1" w:themeTint="A6"/>
                <w:sz w:val="19"/>
                <w:szCs w:val="19"/>
              </w:rPr>
              <w:t xml:space="preserve">0.62 = </w: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62,100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</w:p>
          <w:p w14:paraId="200CD69B" w14:textId="5F0C855B" w:rsidR="002F142C" w:rsidRPr="005D0283" w:rsidRDefault="002F142C" w:rsidP="005D0283">
            <w:pPr>
              <w:pStyle w:val="Default"/>
              <w:jc w:val="center"/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  <w:p w14:paraId="0B826427" w14:textId="77777777" w:rsidR="009D456D" w:rsidRPr="005D0283" w:rsidRDefault="009D456D" w:rsidP="00FB26F8">
            <w:pPr>
              <w:pStyle w:val="CommentText"/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  <w:p w14:paraId="4A174B0F" w14:textId="44339C05" w:rsidR="002F142C" w:rsidRPr="005D0283" w:rsidRDefault="002F142C" w:rsidP="005D0283">
            <w:pPr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  <w:p w14:paraId="57DB202C" w14:textId="77777777" w:rsidR="002F142C" w:rsidRPr="005D0283" w:rsidRDefault="002F142C" w:rsidP="005D0283">
            <w:pPr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</w:tc>
        <w:tc>
          <w:tcPr>
            <w:tcW w:w="3328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14:paraId="24F462EC" w14:textId="75AD5B38" w:rsidR="005D0283" w:rsidRPr="005D0283" w:rsidRDefault="00FB26F8" w:rsidP="005D0283">
            <w:pPr>
              <w:pStyle w:val="Pa6"/>
              <w:rPr>
                <w:rFonts w:ascii="Arial" w:hAnsi="Arial" w:cs="Arial"/>
                <w:color w:val="626365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626365"/>
                <w:sz w:val="19"/>
                <w:szCs w:val="19"/>
              </w:rPr>
              <w:t>Writes a fraction as a terminating decimal</w:t>
            </w:r>
            <w:r w:rsidR="005D0283" w:rsidRPr="005D0283">
              <w:rPr>
                <w:rFonts w:ascii="Arial" w:hAnsi="Arial" w:cs="Arial"/>
                <w:color w:val="626365"/>
                <w:sz w:val="19"/>
                <w:szCs w:val="19"/>
              </w:rPr>
              <w:t xml:space="preserve"> </w:t>
            </w:r>
          </w:p>
          <w:p w14:paraId="43F6C2F4" w14:textId="6A062E77" w:rsidR="004840C5" w:rsidRDefault="004840C5" w:rsidP="005D0283">
            <w:pPr>
              <w:pStyle w:val="Default"/>
              <w:jc w:val="center"/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  <w:p w14:paraId="0765CC2B" w14:textId="0FABAA26" w:rsidR="00FB26F8" w:rsidRPr="00BA00C5" w:rsidRDefault="00FB26F8" w:rsidP="00886482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>
              <w:rPr>
                <w:rFonts w:ascii="Arial" w:hAnsi="Arial" w:cs="Arial"/>
                <w:noProof/>
                <w:color w:val="626365"/>
                <w:sz w:val="19"/>
                <w:szCs w:val="19"/>
              </w:rPr>
              <w:t xml:space="preserve">Writes a fraction </w:t>
            </w:r>
            <w:r>
              <w:rPr>
                <w:rFonts w:ascii="Arial" w:hAnsi="Arial" w:cs="Arial"/>
                <w:color w:val="626365"/>
                <w:sz w:val="19"/>
                <w:szCs w:val="19"/>
              </w:rPr>
              <w:t>with denominator of a power of 10: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6081DEA2" w14:textId="5CE6A061" w:rsidR="00FB26F8" w:rsidRDefault="00FB26F8" w:rsidP="00886482">
            <w:pPr>
              <w:pStyle w:val="Default"/>
              <w:spacing w:line="276" w:lineRule="auto"/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7,8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t xml:space="preserve"> </w:t>
            </w:r>
            <w:r w:rsidR="0004765F" w:rsidRPr="0004765F">
              <w:rPr>
                <w:rFonts w:ascii="Arial" w:hAnsi="Arial" w:cs="Arial"/>
                <w:color w:val="595959" w:themeColor="text1" w:themeTint="A6"/>
                <w:position w:val="-18"/>
                <w:sz w:val="17"/>
                <w:szCs w:val="17"/>
              </w:rPr>
              <w:object w:dxaOrig="440" w:dyaOrig="460" w14:anchorId="24B62B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21.75pt;height:23.25pt" o:ole="">
                  <v:imagedata r:id="rId11" o:title=""/>
                </v:shape>
                <o:OLEObject Type="Embed" ProgID="Equation.DSMT4" ShapeID="_x0000_i1031" DrawAspect="Content" ObjectID="_1756538781" r:id="rId12"/>
              </w:object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 0.</w:t>
            </w:r>
            <w:r w:rsidR="0004765F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87</w:t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5</w:t>
            </w:r>
          </w:p>
          <w:p w14:paraId="7F95E8EE" w14:textId="3515EB8C" w:rsidR="00FB26F8" w:rsidRDefault="00FB26F8" w:rsidP="00886482">
            <w:pPr>
              <w:pStyle w:val="Default"/>
              <w:spacing w:line="276" w:lineRule="auto"/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</w:p>
          <w:p w14:paraId="34A1C48E" w14:textId="77777777" w:rsidR="00BA00C5" w:rsidRPr="00BA00C5" w:rsidRDefault="00FB26F8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or divides numerator by denominator: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6DF5DD94" w14:textId="3609A81B" w:rsidR="00FB26F8" w:rsidRPr="00FB26F8" w:rsidRDefault="00FB26F8" w:rsidP="00886482">
            <w:pPr>
              <w:pStyle w:val="Default"/>
              <w:spacing w:line="276" w:lineRule="auto"/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7,8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7 ÷ 8 = 0.</w:t>
            </w:r>
            <w:r w:rsidR="0004765F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875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</w:t>
            </w:r>
          </w:p>
          <w:p w14:paraId="7F95AA5C" w14:textId="22B0AB7E" w:rsidR="004840C5" w:rsidRPr="005D0283" w:rsidRDefault="004840C5" w:rsidP="009D456D">
            <w:pPr>
              <w:pStyle w:val="Default"/>
              <w:jc w:val="center"/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</w:tc>
        <w:tc>
          <w:tcPr>
            <w:tcW w:w="3327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14:paraId="3082A049" w14:textId="77777777" w:rsidR="004840C5" w:rsidRDefault="00FB26F8" w:rsidP="005D0283">
            <w:pPr>
              <w:pStyle w:val="Default"/>
              <w:rPr>
                <w:rFonts w:ascii="Arial" w:hAnsi="Arial" w:cs="Arial"/>
                <w:color w:val="626365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626365"/>
                <w:sz w:val="19"/>
                <w:szCs w:val="19"/>
              </w:rPr>
              <w:t>Writes a fraction as a repeating decimal</w:t>
            </w:r>
          </w:p>
          <w:p w14:paraId="5F0C1861" w14:textId="77777777" w:rsidR="00FB26F8" w:rsidRDefault="00FB26F8" w:rsidP="005D0283">
            <w:pPr>
              <w:pStyle w:val="Default"/>
              <w:rPr>
                <w:rFonts w:ascii="Arial" w:hAnsi="Arial" w:cs="Arial"/>
                <w:color w:val="626365"/>
                <w:sz w:val="19"/>
                <w:szCs w:val="19"/>
              </w:rPr>
            </w:pPr>
          </w:p>
          <w:p w14:paraId="2C617792" w14:textId="106DCA51" w:rsidR="00FB26F8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>
              <w:rPr>
                <w:rFonts w:ascii="Arial" w:hAnsi="Arial" w:cs="Arial"/>
                <w:color w:val="626365"/>
                <w:sz w:val="19"/>
                <w:szCs w:val="19"/>
              </w:rPr>
              <w:t>Extend a known pattern: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4AB829FB" w14:textId="77777777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5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,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9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0.555… because </w: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1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,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9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0.111…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797A0A36" w14:textId="162F6E28" w:rsidR="00363A14" w:rsidRDefault="00363A14" w:rsidP="00886482">
            <w:pPr>
              <w:pStyle w:val="Default"/>
              <w:spacing w:line="276" w:lineRule="auto"/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and </w: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2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,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9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0.222…</w:t>
            </w:r>
          </w:p>
          <w:p w14:paraId="032B9AE6" w14:textId="77777777" w:rsidR="00363A14" w:rsidRDefault="00363A14" w:rsidP="00886482">
            <w:pPr>
              <w:pStyle w:val="Default"/>
              <w:spacing w:line="276" w:lineRule="auto"/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</w:pPr>
          </w:p>
          <w:p w14:paraId="041488CA" w14:textId="77777777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or divides numerator by denominator: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6E3EB05B" w14:textId="220209E6" w:rsidR="00363A14" w:rsidRPr="005D0283" w:rsidRDefault="00363A14" w:rsidP="00886482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19"/>
                <w:szCs w:val="19"/>
              </w:rPr>
            </w:pP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5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,</w:instrText>
            </w:r>
            <w:r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9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)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FB26F8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FB26F8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>=</w:t>
            </w:r>
            <w:r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 5 ÷ 9 = 0.555…</w:t>
            </w:r>
          </w:p>
        </w:tc>
        <w:tc>
          <w:tcPr>
            <w:tcW w:w="3328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14:paraId="637DF020" w14:textId="49EEE2E1" w:rsidR="002F142C" w:rsidRDefault="00363A14" w:rsidP="00363A14">
            <w:pPr>
              <w:pStyle w:val="Pa6"/>
              <w:rPr>
                <w:rFonts w:ascii="Arial" w:hAnsi="Arial" w:cs="Arial"/>
                <w:color w:val="626365"/>
                <w:sz w:val="19"/>
                <w:szCs w:val="19"/>
              </w:rPr>
            </w:pPr>
            <w:r w:rsidRPr="00363A14">
              <w:rPr>
                <w:rFonts w:ascii="Arial" w:hAnsi="Arial" w:cs="Arial"/>
                <w:color w:val="626365"/>
                <w:sz w:val="19"/>
                <w:szCs w:val="19"/>
              </w:rPr>
              <w:t>Uses a pattern to write a repeating decimal as a fraction</w:t>
            </w:r>
          </w:p>
          <w:p w14:paraId="6C82B457" w14:textId="6F3354F0" w:rsidR="00363A14" w:rsidRDefault="00363A14" w:rsidP="00363A14">
            <w:pPr>
              <w:pStyle w:val="Default"/>
              <w:rPr>
                <w:rFonts w:ascii="Arial" w:hAnsi="Arial" w:cs="Arial"/>
                <w:sz w:val="19"/>
                <w:szCs w:val="19"/>
              </w:rPr>
            </w:pPr>
          </w:p>
          <w:p w14:paraId="4BDC0645" w14:textId="77777777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m:oMath>
              <m:r>
                <w:rPr>
                  <w:rFonts w:ascii="Cambria Math" w:hAnsi="Cambria Math" w:cs="Arial"/>
                  <w:color w:val="595959" w:themeColor="text1" w:themeTint="A6"/>
                  <w:sz w:val="19"/>
                  <w:szCs w:val="19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color w:val="595959" w:themeColor="text1" w:themeTint="A6"/>
                      <w:sz w:val="19"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color w:val="595959" w:themeColor="text1" w:themeTint="A6"/>
                      <w:sz w:val="19"/>
                      <w:szCs w:val="19"/>
                    </w:rPr>
                    <m:t>09</m:t>
                  </m:r>
                </m:e>
              </m:acc>
            </m:oMath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= </w: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1,11)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and 9 × 1 = 9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1D1F25D8" w14:textId="77777777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m:oMath>
              <m:r>
                <w:rPr>
                  <w:rFonts w:ascii="Cambria Math" w:hAnsi="Cambria Math" w:cs="Arial"/>
                  <w:color w:val="595959" w:themeColor="text1" w:themeTint="A6"/>
                  <w:sz w:val="19"/>
                  <w:szCs w:val="19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color w:val="595959" w:themeColor="text1" w:themeTint="A6"/>
                      <w:sz w:val="19"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color w:val="595959" w:themeColor="text1" w:themeTint="A6"/>
                      <w:sz w:val="19"/>
                      <w:szCs w:val="19"/>
                    </w:rPr>
                    <m:t>18</m:t>
                  </m:r>
                </m:e>
              </m:acc>
            </m:oMath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= </w: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2,11)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and 9 × 2 = 18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235C34E9" w14:textId="77777777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m:oMath>
              <m:r>
                <w:rPr>
                  <w:rFonts w:ascii="Cambria Math" w:hAnsi="Cambria Math" w:cs="Arial"/>
                  <w:color w:val="595959" w:themeColor="text1" w:themeTint="A6"/>
                  <w:sz w:val="19"/>
                  <w:szCs w:val="19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color w:val="595959" w:themeColor="text1" w:themeTint="A6"/>
                      <w:sz w:val="19"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color w:val="595959" w:themeColor="text1" w:themeTint="A6"/>
                      <w:sz w:val="19"/>
                      <w:szCs w:val="19"/>
                    </w:rPr>
                    <m:t>27</m:t>
                  </m:r>
                </m:e>
              </m:acc>
            </m:oMath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= </w: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3,11)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and 9 × 3 = 27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7564945B" w14:textId="41D8FF96" w:rsidR="00BA00C5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>I know that 9 × 7 = 63,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t xml:space="preserve"> </w:t>
            </w:r>
            <w:r w:rsidR="00BA00C5">
              <w:rPr>
                <w:rFonts w:ascii="Arial" w:hAnsi="Arial" w:cs="Arial"/>
                <w:color w:val="626365"/>
                <w:sz w:val="19"/>
                <w:szCs w:val="19"/>
              </w:rPr>
              <w:br/>
            </w:r>
          </w:p>
          <w:p w14:paraId="225E037D" w14:textId="5DB12D8F" w:rsidR="00363A14" w:rsidRPr="00BA00C5" w:rsidRDefault="00363A14" w:rsidP="00BA00C5">
            <w:pPr>
              <w:pStyle w:val="Default"/>
              <w:spacing w:line="276" w:lineRule="auto"/>
              <w:rPr>
                <w:rFonts w:ascii="Arial" w:hAnsi="Arial" w:cs="Arial"/>
                <w:color w:val="626365"/>
                <w:sz w:val="8"/>
                <w:szCs w:val="8"/>
              </w:rPr>
            </w:pPr>
            <w:r w:rsidRPr="00363A14">
              <w:rPr>
                <w:rFonts w:ascii="Arial" w:hAnsi="Arial" w:cs="Arial"/>
                <w:color w:val="595959" w:themeColor="text1" w:themeTint="A6"/>
                <w:sz w:val="19"/>
                <w:szCs w:val="19"/>
              </w:rPr>
              <w:t xml:space="preserve">so </w:t>
            </w:r>
            <m:oMath>
              <m:r>
                <w:rPr>
                  <w:rFonts w:ascii="Cambria Math" w:hAnsi="Cambria Math" w:cs="Arial"/>
                  <w:color w:val="595959" w:themeColor="text1" w:themeTint="A6"/>
                  <w:sz w:val="19"/>
                  <w:szCs w:val="19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color w:val="595959" w:themeColor="text1" w:themeTint="A6"/>
                      <w:sz w:val="19"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color w:val="595959" w:themeColor="text1" w:themeTint="A6"/>
                      <w:sz w:val="19"/>
                      <w:szCs w:val="19"/>
                    </w:rPr>
                    <m:t>63</m:t>
                  </m:r>
                </m:e>
              </m:acc>
            </m:oMath>
            <w:r w:rsidRPr="00363A14">
              <w:rPr>
                <w:rFonts w:ascii="Arial" w:eastAsiaTheme="minorEastAsia" w:hAnsi="Arial" w:cs="Arial"/>
                <w:color w:val="595959" w:themeColor="text1" w:themeTint="A6"/>
                <w:sz w:val="19"/>
                <w:szCs w:val="19"/>
              </w:rPr>
              <w:t xml:space="preserve"> = </w: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begin"/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  <w:shd w:val="clear" w:color="auto" w:fill="FFFFFF"/>
              </w:rPr>
              <w:instrText>EQ \F(7,11)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instrText xml:space="preserve"> </w:instrText>
            </w:r>
            <w:r w:rsidRPr="00363A14">
              <w:rPr>
                <w:rFonts w:ascii="Arial" w:hAnsi="Arial" w:cs="Arial"/>
                <w:color w:val="595959" w:themeColor="text1" w:themeTint="A6"/>
                <w:sz w:val="17"/>
                <w:szCs w:val="17"/>
              </w:rPr>
              <w:fldChar w:fldCharType="end"/>
            </w:r>
          </w:p>
          <w:p w14:paraId="1F4E636A" w14:textId="77777777" w:rsidR="00363A14" w:rsidRPr="00363A14" w:rsidRDefault="00363A14" w:rsidP="00363A14">
            <w:pPr>
              <w:pStyle w:val="Default"/>
              <w:rPr>
                <w:rFonts w:ascii="Arial" w:hAnsi="Arial" w:cs="Arial"/>
                <w:sz w:val="19"/>
                <w:szCs w:val="19"/>
              </w:rPr>
            </w:pPr>
          </w:p>
          <w:p w14:paraId="4EB3ED5C" w14:textId="77777777" w:rsidR="00363A14" w:rsidRPr="00363A14" w:rsidRDefault="00363A14" w:rsidP="00363A14">
            <w:pPr>
              <w:pStyle w:val="Default"/>
            </w:pPr>
          </w:p>
          <w:p w14:paraId="3AF0FB8B" w14:textId="77777777" w:rsidR="00363A14" w:rsidRDefault="00363A14" w:rsidP="00363A14">
            <w:pPr>
              <w:pStyle w:val="Default"/>
            </w:pPr>
          </w:p>
          <w:p w14:paraId="111EFC49" w14:textId="7171EF29" w:rsidR="00363A14" w:rsidRPr="00363A14" w:rsidRDefault="00363A14" w:rsidP="00363A14">
            <w:pPr>
              <w:pStyle w:val="Default"/>
            </w:pPr>
          </w:p>
        </w:tc>
      </w:tr>
      <w:tr w:rsidR="00B5156C" w14:paraId="27269E86" w14:textId="77777777" w:rsidTr="005D0283">
        <w:trPr>
          <w:trHeight w:val="113"/>
        </w:trPr>
        <w:tc>
          <w:tcPr>
            <w:tcW w:w="13310" w:type="dxa"/>
            <w:gridSpan w:val="4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  <w:shd w:val="clear" w:color="auto" w:fill="D9D9D9" w:themeFill="background1" w:themeFillShade="D9"/>
          </w:tcPr>
          <w:p w14:paraId="0D5C4097" w14:textId="1FB470EC" w:rsidR="00B5156C" w:rsidRPr="008816C0" w:rsidRDefault="00B5156C" w:rsidP="005D0283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eastAsia="Verdana" w:hAnsi="Arial" w:cs="Arial"/>
                <w:b/>
                <w:sz w:val="24"/>
                <w:szCs w:val="24"/>
              </w:rPr>
              <w:t>Observations/Documentation</w:t>
            </w:r>
          </w:p>
        </w:tc>
      </w:tr>
      <w:tr w:rsidR="008F2F04" w14:paraId="06EBD03A" w14:textId="1A34967F" w:rsidTr="009D456D">
        <w:trPr>
          <w:trHeight w:val="4050"/>
        </w:trPr>
        <w:tc>
          <w:tcPr>
            <w:tcW w:w="3327" w:type="dxa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669108D8" w14:textId="2E2ADA4A" w:rsidR="008F2F04" w:rsidRDefault="008F2F04" w:rsidP="005D0283">
            <w:pPr>
              <w:rPr>
                <w:noProof/>
                <w:lang w:eastAsia="en-CA"/>
              </w:rPr>
            </w:pPr>
          </w:p>
        </w:tc>
        <w:tc>
          <w:tcPr>
            <w:tcW w:w="3328" w:type="dxa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650D38BC" w14:textId="3D0510E4" w:rsidR="008F2F04" w:rsidRDefault="008F2F04" w:rsidP="005D0283">
            <w:pPr>
              <w:rPr>
                <w:noProof/>
                <w:lang w:eastAsia="en-CA"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5AD70BC8" w14:textId="0665C3AA" w:rsidR="008F2F04" w:rsidRDefault="008F2F04" w:rsidP="005D0283">
            <w:pPr>
              <w:rPr>
                <w:noProof/>
                <w:lang w:eastAsia="en-CA"/>
              </w:rPr>
            </w:pPr>
          </w:p>
        </w:tc>
        <w:tc>
          <w:tcPr>
            <w:tcW w:w="3328" w:type="dxa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6E7E338A" w14:textId="090FF327" w:rsidR="008F2F04" w:rsidRDefault="008F2F04" w:rsidP="005D0283">
            <w:pPr>
              <w:rPr>
                <w:noProof/>
                <w:lang w:eastAsia="en-CA"/>
              </w:rPr>
            </w:pPr>
          </w:p>
        </w:tc>
      </w:tr>
    </w:tbl>
    <w:p w14:paraId="5EE06D4A" w14:textId="77777777" w:rsidR="009D456D" w:rsidRDefault="009D456D" w:rsidP="004840C5"/>
    <w:sectPr w:rsidR="009D456D" w:rsidSect="004840C5">
      <w:headerReference w:type="default" r:id="rId13"/>
      <w:footerReference w:type="default" r:id="rId14"/>
      <w:pgSz w:w="15840" w:h="12240" w:orient="landscape"/>
      <w:pgMar w:top="1134" w:right="1134" w:bottom="567" w:left="992" w:header="51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CFF21B" w14:textId="77777777" w:rsidR="00A62D97" w:rsidRDefault="00A62D97" w:rsidP="00CA2529">
      <w:pPr>
        <w:spacing w:after="0" w:line="240" w:lineRule="auto"/>
      </w:pPr>
      <w:r>
        <w:separator/>
      </w:r>
    </w:p>
  </w:endnote>
  <w:endnote w:type="continuationSeparator" w:id="0">
    <w:p w14:paraId="77F0E814" w14:textId="77777777" w:rsidR="00A62D97" w:rsidRDefault="00A62D97" w:rsidP="00CA25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Ergo LT Pro Condense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0DD3C" w14:textId="554C74DD" w:rsidR="004840C5" w:rsidRPr="004840C5" w:rsidRDefault="004840C5" w:rsidP="004840C5">
    <w:pPr>
      <w:pBdr>
        <w:top w:val="single" w:sz="4" w:space="0" w:color="auto"/>
      </w:pBdr>
      <w:tabs>
        <w:tab w:val="right" w:pos="13228"/>
      </w:tabs>
      <w:ind w:right="470"/>
      <w:rPr>
        <w:rFonts w:ascii="Arial" w:hAnsi="Arial" w:cs="Arial"/>
        <w:sz w:val="15"/>
        <w:szCs w:val="15"/>
      </w:rPr>
    </w:pPr>
    <w:proofErr w:type="spellStart"/>
    <w:r>
      <w:rPr>
        <w:rFonts w:ascii="Arial" w:hAnsi="Arial" w:cs="Arial"/>
        <w:b/>
        <w:sz w:val="15"/>
        <w:szCs w:val="15"/>
      </w:rPr>
      <w:t>Mathology</w:t>
    </w:r>
    <w:proofErr w:type="spellEnd"/>
    <w:r>
      <w:rPr>
        <w:rFonts w:ascii="Arial" w:hAnsi="Arial" w:cs="Arial"/>
        <w:b/>
        <w:sz w:val="15"/>
        <w:szCs w:val="15"/>
      </w:rPr>
      <w:t xml:space="preserve"> </w:t>
    </w:r>
    <w:r w:rsidR="009D456D">
      <w:rPr>
        <w:rFonts w:ascii="Arial" w:hAnsi="Arial" w:cs="Arial"/>
        <w:b/>
        <w:sz w:val="15"/>
        <w:szCs w:val="15"/>
      </w:rPr>
      <w:t>7</w:t>
    </w:r>
    <w:r>
      <w:rPr>
        <w:rFonts w:ascii="Arial" w:hAnsi="Arial" w:cs="Arial"/>
        <w:sz w:val="15"/>
        <w:szCs w:val="15"/>
      </w:rPr>
      <w:tab/>
      <w:t xml:space="preserve">The right to reproduce or modify this page is restricted to purchasing schools. </w:t>
    </w:r>
    <w:r>
      <w:rPr>
        <w:rFonts w:ascii="Arial" w:hAnsi="Arial" w:cs="Arial"/>
        <w:sz w:val="15"/>
        <w:szCs w:val="15"/>
      </w:rPr>
      <w:br/>
    </w:r>
    <w:r>
      <w:rPr>
        <w:rFonts w:ascii="Arial" w:hAnsi="Arial" w:cs="Arial"/>
        <w:noProof/>
        <w:sz w:val="15"/>
        <w:szCs w:val="15"/>
        <w:lang w:val="en-US"/>
      </w:rPr>
      <w:drawing>
        <wp:inline distT="0" distB="0" distL="0" distR="0" wp14:anchorId="7511FEDF" wp14:editId="4E6BA2E7">
          <wp:extent cx="180975" cy="86360"/>
          <wp:effectExtent l="0" t="0" r="9525" b="8890"/>
          <wp:docPr id="9" name="Picture 9" descr="Description: Description: photocopier ic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Description: Description: photocopier icon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863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sz w:val="15"/>
        <w:szCs w:val="15"/>
      </w:rPr>
      <w:t xml:space="preserve"> Copyright © 202</w:t>
    </w:r>
    <w:r w:rsidR="009D456D">
      <w:rPr>
        <w:rFonts w:ascii="Arial" w:hAnsi="Arial" w:cs="Arial"/>
        <w:sz w:val="15"/>
        <w:szCs w:val="15"/>
      </w:rPr>
      <w:t>3</w:t>
    </w:r>
    <w:r>
      <w:rPr>
        <w:rFonts w:ascii="Arial" w:hAnsi="Arial" w:cs="Arial"/>
        <w:sz w:val="15"/>
        <w:szCs w:val="15"/>
      </w:rPr>
      <w:t xml:space="preserve"> Pearson Canada Inc.</w:t>
    </w:r>
    <w:r>
      <w:rPr>
        <w:rFonts w:ascii="Arial" w:hAnsi="Arial" w:cs="Arial"/>
        <w:sz w:val="15"/>
        <w:szCs w:val="15"/>
      </w:rPr>
      <w:tab/>
      <w:t xml:space="preserve">This page may have been modified from its original.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64A6F" w14:textId="77777777" w:rsidR="00A62D97" w:rsidRDefault="00A62D97" w:rsidP="00CA2529">
      <w:pPr>
        <w:spacing w:after="0" w:line="240" w:lineRule="auto"/>
      </w:pPr>
      <w:r>
        <w:separator/>
      </w:r>
    </w:p>
  </w:footnote>
  <w:footnote w:type="continuationSeparator" w:id="0">
    <w:p w14:paraId="25C8B1CE" w14:textId="77777777" w:rsidR="00A62D97" w:rsidRDefault="00A62D97" w:rsidP="00CA25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480D8" w14:textId="27D2DA77" w:rsidR="00B93477" w:rsidRPr="00E71CBF" w:rsidRDefault="00B93477" w:rsidP="00B93477">
    <w:pPr>
      <w:spacing w:after="0"/>
      <w:rPr>
        <w:rFonts w:ascii="Arial" w:hAnsi="Arial" w:cs="Arial"/>
        <w:b/>
        <w:sz w:val="36"/>
        <w:szCs w:val="36"/>
      </w:rPr>
    </w:pPr>
    <w:r>
      <w:rPr>
        <w:rFonts w:ascii="Times New Roman" w:hAnsi="Times New Roman" w:cs="Times New Roman"/>
        <w:noProof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2B6D4336" wp14:editId="19B839C6">
              <wp:simplePos x="0" y="0"/>
              <wp:positionH relativeFrom="column">
                <wp:posOffset>-13335</wp:posOffset>
              </wp:positionH>
              <wp:positionV relativeFrom="paragraph">
                <wp:posOffset>110490</wp:posOffset>
              </wp:positionV>
              <wp:extent cx="1600835" cy="45974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600835" cy="45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48FCFE8" w14:textId="77777777" w:rsidR="00B93477" w:rsidRPr="00CB2021" w:rsidRDefault="00B93477">
                          <w:pPr>
                            <w:rPr>
                              <w:rFonts w:ascii="Arial" w:hAnsi="Arial" w:cs="Arial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24"/>
                              <w:szCs w:val="24"/>
                            </w:rPr>
                            <w:t>Numbe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6D433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-1.05pt;margin-top:8.7pt;width:126.05pt;height:36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" filled="f" stroked="f">
              <v:textbox>
                <w:txbxContent>
                  <w:p w14:paraId="248FCFE8" w14:textId="77777777" w:rsidR="00B93477" w:rsidRPr="00CB2021" w:rsidRDefault="00B93477">
                    <w:pP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Number</w:t>
                    </w:r>
                  </w:p>
                </w:txbxContent>
              </v:textbox>
            </v:shape>
          </w:pict>
        </mc:Fallback>
      </mc:AlternateContent>
    </w:r>
    <w:r>
      <w:rPr>
        <w:rFonts w:ascii="Times New Roman" w:hAnsi="Times New Roman" w:cs="Times New Roman"/>
        <w:noProof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B8D1B86" wp14:editId="7F65BF2A">
              <wp:simplePos x="0" y="0"/>
              <wp:positionH relativeFrom="column">
                <wp:posOffset>-8255</wp:posOffset>
              </wp:positionH>
              <wp:positionV relativeFrom="paragraph">
                <wp:posOffset>15240</wp:posOffset>
              </wp:positionV>
              <wp:extent cx="1799590" cy="503555"/>
              <wp:effectExtent l="76200" t="76200" r="29210" b="80645"/>
              <wp:wrapNone/>
              <wp:docPr id="8" name="Pentagon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99590" cy="503555"/>
                      </a:xfrm>
                      <a:prstGeom prst="homePlate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/>
                      <a:scene3d>
                        <a:camera prst="orthographicFront"/>
                        <a:lightRig rig="threePt" dir="t"/>
                      </a:scene3d>
                      <a:sp3d>
                        <a:bevelT w="165100" prst="coolSlant"/>
                      </a:sp3d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shapetype w14:anchorId="70029CCE"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Pentagon 7" o:spid="_x0000_s1026" type="#_x0000_t15" style="position:absolute;margin-left:-.65pt;margin-top:1.2pt;width:141.7pt;height:39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" adj="18578" fillcolor="#a5a5a5 [2092]" strokecolor="#1f4d78 [1604]"/>
          </w:pict>
        </mc:Fallback>
      </mc:AlternateContent>
    </w:r>
    <w:r>
      <w:rPr>
        <w:rFonts w:ascii="Times New Roman" w:hAnsi="Times New Roman" w:cs="Times New Roman"/>
        <w:noProof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D63A624" wp14:editId="72E9A4E4">
              <wp:simplePos x="0" y="0"/>
              <wp:positionH relativeFrom="column">
                <wp:posOffset>-6350</wp:posOffset>
              </wp:positionH>
              <wp:positionV relativeFrom="paragraph">
                <wp:posOffset>17145</wp:posOffset>
              </wp:positionV>
              <wp:extent cx="1715135" cy="459740"/>
              <wp:effectExtent l="0" t="0" r="62865" b="22860"/>
              <wp:wrapNone/>
              <wp:docPr id="10" name="Pentagon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5135" cy="459740"/>
                      </a:xfrm>
                      <a:prstGeom prst="homePlat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shape w14:anchorId="5EBBF704" id="Pentagon 3" o:spid="_x0000_s1026" type="#_x0000_t15" style="position:absolute;margin-left:-.5pt;margin-top:1.35pt;width:135.05pt;height:36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" adj="18705" fillcolor="#d8d8d8 [2732]" strokecolor="#1f4d78 [1604]" strokeweight="1pt"/>
          </w:pict>
        </mc:Fallback>
      </mc:AlternateContent>
    </w:r>
    <w:r>
      <w:tab/>
    </w:r>
    <w:r>
      <w:tab/>
    </w:r>
    <w:r>
      <w:tab/>
    </w:r>
    <w:r>
      <w:tab/>
    </w:r>
    <w:r>
      <w:tab/>
    </w:r>
    <w:r w:rsidR="004840C5">
      <w:rPr>
        <w:rFonts w:ascii="Arial" w:hAnsi="Arial" w:cs="Arial"/>
        <w:b/>
        <w:sz w:val="36"/>
        <w:szCs w:val="36"/>
      </w:rPr>
      <w:t xml:space="preserve">Activity </w:t>
    </w:r>
    <w:r w:rsidR="009D456D">
      <w:rPr>
        <w:rFonts w:ascii="Arial" w:hAnsi="Arial" w:cs="Arial"/>
        <w:b/>
        <w:sz w:val="36"/>
        <w:szCs w:val="36"/>
      </w:rPr>
      <w:t>1</w:t>
    </w:r>
    <w:r w:rsidR="0049433E">
      <w:rPr>
        <w:rFonts w:ascii="Arial" w:hAnsi="Arial" w:cs="Arial"/>
        <w:b/>
        <w:sz w:val="36"/>
        <w:szCs w:val="36"/>
      </w:rPr>
      <w:t>2</w:t>
    </w:r>
    <w:r w:rsidR="004840C5">
      <w:rPr>
        <w:rFonts w:ascii="Arial" w:hAnsi="Arial" w:cs="Arial"/>
        <w:b/>
        <w:sz w:val="36"/>
        <w:szCs w:val="36"/>
      </w:rPr>
      <w:t xml:space="preserve"> </w:t>
    </w:r>
    <w:r>
      <w:rPr>
        <w:rFonts w:ascii="Arial" w:hAnsi="Arial" w:cs="Arial"/>
        <w:b/>
        <w:sz w:val="36"/>
        <w:szCs w:val="36"/>
      </w:rPr>
      <w:t>A</w:t>
    </w:r>
    <w:r w:rsidRPr="00E71CBF">
      <w:rPr>
        <w:rFonts w:ascii="Arial" w:hAnsi="Arial" w:cs="Arial"/>
        <w:b/>
        <w:sz w:val="36"/>
        <w:szCs w:val="36"/>
      </w:rPr>
      <w:t>ssessment</w:t>
    </w:r>
  </w:p>
  <w:p w14:paraId="340FCEB6" w14:textId="13F6F788" w:rsidR="00B93477" w:rsidRDefault="00B93477" w:rsidP="00B93477">
    <w:r>
      <w:rPr>
        <w:rFonts w:ascii="Arial" w:hAnsi="Arial" w:cs="Arial"/>
        <w:b/>
        <w:sz w:val="28"/>
        <w:szCs w:val="28"/>
      </w:rPr>
      <w:t xml:space="preserve">                                         </w:t>
    </w:r>
    <w:r>
      <w:rPr>
        <w:rFonts w:ascii="Arial" w:hAnsi="Arial" w:cs="Arial"/>
        <w:b/>
        <w:sz w:val="28"/>
        <w:szCs w:val="28"/>
      </w:rPr>
      <w:tab/>
    </w:r>
    <w:r w:rsidR="00FB26F8">
      <w:rPr>
        <w:rFonts w:ascii="Arial" w:hAnsi="Arial" w:cs="Arial"/>
        <w:b/>
        <w:sz w:val="28"/>
        <w:szCs w:val="28"/>
      </w:rPr>
      <w:t xml:space="preserve">Converting </w:t>
    </w:r>
    <w:r w:rsidR="0049433E">
      <w:rPr>
        <w:rFonts w:ascii="Arial" w:hAnsi="Arial" w:cs="Arial"/>
        <w:b/>
        <w:sz w:val="28"/>
        <w:szCs w:val="28"/>
      </w:rPr>
      <w:t>B</w:t>
    </w:r>
    <w:r w:rsidR="00FB26F8">
      <w:rPr>
        <w:rFonts w:ascii="Arial" w:hAnsi="Arial" w:cs="Arial"/>
        <w:b/>
        <w:sz w:val="28"/>
        <w:szCs w:val="28"/>
      </w:rPr>
      <w:t>etween Fractions and Decimals</w:t>
    </w:r>
  </w:p>
  <w:p w14:paraId="5D79F9B3" w14:textId="77777777" w:rsidR="00B93477" w:rsidRPr="00E71CBF" w:rsidRDefault="00B93477" w:rsidP="00B93477">
    <w:pPr>
      <w:spacing w:after="0"/>
      <w:rPr>
        <w:rFonts w:ascii="Arial" w:hAnsi="Arial" w:cs="Arial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EF0055"/>
    <w:multiLevelType w:val="hybridMultilevel"/>
    <w:tmpl w:val="B10CC6B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504D85"/>
    <w:multiLevelType w:val="hybridMultilevel"/>
    <w:tmpl w:val="B10CC6B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0856230">
    <w:abstractNumId w:val="0"/>
  </w:num>
  <w:num w:numId="2" w16cid:durableId="11475515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2706"/>
    <w:rsid w:val="00007684"/>
    <w:rsid w:val="000319B4"/>
    <w:rsid w:val="0004765F"/>
    <w:rsid w:val="00050E5C"/>
    <w:rsid w:val="00053328"/>
    <w:rsid w:val="0008174D"/>
    <w:rsid w:val="00097C8F"/>
    <w:rsid w:val="000A7E3A"/>
    <w:rsid w:val="000C2970"/>
    <w:rsid w:val="000C7349"/>
    <w:rsid w:val="000F43C1"/>
    <w:rsid w:val="00112FF1"/>
    <w:rsid w:val="00133744"/>
    <w:rsid w:val="00152C1F"/>
    <w:rsid w:val="00192706"/>
    <w:rsid w:val="001A7920"/>
    <w:rsid w:val="001D1E70"/>
    <w:rsid w:val="00207CC0"/>
    <w:rsid w:val="00254851"/>
    <w:rsid w:val="00270D20"/>
    <w:rsid w:val="0028676E"/>
    <w:rsid w:val="002B19A5"/>
    <w:rsid w:val="002C432C"/>
    <w:rsid w:val="002C4CB2"/>
    <w:rsid w:val="002F142C"/>
    <w:rsid w:val="003014A9"/>
    <w:rsid w:val="00345039"/>
    <w:rsid w:val="00363A14"/>
    <w:rsid w:val="00373459"/>
    <w:rsid w:val="003A7F1E"/>
    <w:rsid w:val="003F6470"/>
    <w:rsid w:val="003F79B3"/>
    <w:rsid w:val="00435DDE"/>
    <w:rsid w:val="00483555"/>
    <w:rsid w:val="004840C5"/>
    <w:rsid w:val="0049092C"/>
    <w:rsid w:val="0049433E"/>
    <w:rsid w:val="004959B6"/>
    <w:rsid w:val="004B37AD"/>
    <w:rsid w:val="004B44DE"/>
    <w:rsid w:val="0052693C"/>
    <w:rsid w:val="00543A9A"/>
    <w:rsid w:val="00581577"/>
    <w:rsid w:val="005B3A77"/>
    <w:rsid w:val="005B7D0F"/>
    <w:rsid w:val="005D0283"/>
    <w:rsid w:val="00661689"/>
    <w:rsid w:val="00693885"/>
    <w:rsid w:val="00696ABC"/>
    <w:rsid w:val="006B210D"/>
    <w:rsid w:val="00741178"/>
    <w:rsid w:val="0076731B"/>
    <w:rsid w:val="007A6B78"/>
    <w:rsid w:val="00806762"/>
    <w:rsid w:val="00832B16"/>
    <w:rsid w:val="008816C0"/>
    <w:rsid w:val="00886482"/>
    <w:rsid w:val="0089662C"/>
    <w:rsid w:val="008F2F04"/>
    <w:rsid w:val="008F6D79"/>
    <w:rsid w:val="0092323E"/>
    <w:rsid w:val="00994C77"/>
    <w:rsid w:val="009B6FF8"/>
    <w:rsid w:val="009D456D"/>
    <w:rsid w:val="00A20BE1"/>
    <w:rsid w:val="00A43E96"/>
    <w:rsid w:val="00A62D97"/>
    <w:rsid w:val="00A83455"/>
    <w:rsid w:val="00AE494A"/>
    <w:rsid w:val="00B26CF2"/>
    <w:rsid w:val="00B5156C"/>
    <w:rsid w:val="00B93477"/>
    <w:rsid w:val="00B9593A"/>
    <w:rsid w:val="00BA00C5"/>
    <w:rsid w:val="00BA072D"/>
    <w:rsid w:val="00BA10A4"/>
    <w:rsid w:val="00BD5ACB"/>
    <w:rsid w:val="00BE7BA6"/>
    <w:rsid w:val="00C72956"/>
    <w:rsid w:val="00C85AE2"/>
    <w:rsid w:val="00C957B8"/>
    <w:rsid w:val="00CA2529"/>
    <w:rsid w:val="00CB2021"/>
    <w:rsid w:val="00CD2187"/>
    <w:rsid w:val="00CF3ED1"/>
    <w:rsid w:val="00CF4B10"/>
    <w:rsid w:val="00CF68F6"/>
    <w:rsid w:val="00D12158"/>
    <w:rsid w:val="00D319D7"/>
    <w:rsid w:val="00D7596A"/>
    <w:rsid w:val="00DA1368"/>
    <w:rsid w:val="00DB4EC8"/>
    <w:rsid w:val="00DD6F23"/>
    <w:rsid w:val="00E16179"/>
    <w:rsid w:val="00E21EE5"/>
    <w:rsid w:val="00E45E3B"/>
    <w:rsid w:val="00E55561"/>
    <w:rsid w:val="00E613E3"/>
    <w:rsid w:val="00E71CBF"/>
    <w:rsid w:val="00EE29C2"/>
    <w:rsid w:val="00F10556"/>
    <w:rsid w:val="00F358C6"/>
    <w:rsid w:val="00F86C1E"/>
    <w:rsid w:val="00F86F94"/>
    <w:rsid w:val="00FA6357"/>
    <w:rsid w:val="00FB26F8"/>
    <w:rsid w:val="00FC2762"/>
    <w:rsid w:val="00FD2B2E"/>
    <w:rsid w:val="00FE0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7599CF"/>
  <w15:chartTrackingRefBased/>
  <w15:docId w15:val="{7EF3625E-6BCA-459D-9A28-7BAD7B17D8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927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05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055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A25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2529"/>
  </w:style>
  <w:style w:type="paragraph" w:styleId="Footer">
    <w:name w:val="footer"/>
    <w:basedOn w:val="Normal"/>
    <w:link w:val="FooterChar"/>
    <w:uiPriority w:val="99"/>
    <w:unhideWhenUsed/>
    <w:rsid w:val="00CA25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2529"/>
  </w:style>
  <w:style w:type="paragraph" w:customStyle="1" w:styleId="Default">
    <w:name w:val="Default"/>
    <w:rsid w:val="00345039"/>
    <w:pPr>
      <w:autoSpaceDE w:val="0"/>
      <w:autoSpaceDN w:val="0"/>
      <w:adjustRightInd w:val="0"/>
      <w:spacing w:after="0" w:line="240" w:lineRule="auto"/>
    </w:pPr>
    <w:rPr>
      <w:rFonts w:ascii="Ergo LT Pro Condensed" w:hAnsi="Ergo LT Pro Condensed" w:cs="Ergo LT Pro Condensed"/>
      <w:color w:val="000000"/>
      <w:sz w:val="24"/>
      <w:szCs w:val="24"/>
    </w:rPr>
  </w:style>
  <w:style w:type="paragraph" w:customStyle="1" w:styleId="Pa6">
    <w:name w:val="Pa6"/>
    <w:basedOn w:val="Default"/>
    <w:next w:val="Default"/>
    <w:uiPriority w:val="99"/>
    <w:rsid w:val="00345039"/>
    <w:pPr>
      <w:spacing w:line="201" w:lineRule="atLeast"/>
    </w:pPr>
    <w:rPr>
      <w:rFonts w:cstheme="minorBidi"/>
      <w:color w:val="auto"/>
    </w:rPr>
  </w:style>
  <w:style w:type="paragraph" w:customStyle="1" w:styleId="Pa20">
    <w:name w:val="Pa20"/>
    <w:basedOn w:val="Default"/>
    <w:next w:val="Default"/>
    <w:uiPriority w:val="99"/>
    <w:rsid w:val="00345039"/>
    <w:pPr>
      <w:spacing w:line="181" w:lineRule="atLeast"/>
    </w:pPr>
    <w:rPr>
      <w:rFonts w:cstheme="minorBidi"/>
      <w:color w:val="auto"/>
    </w:rPr>
  </w:style>
  <w:style w:type="paragraph" w:customStyle="1" w:styleId="Pa21">
    <w:name w:val="Pa21"/>
    <w:basedOn w:val="Default"/>
    <w:next w:val="Default"/>
    <w:uiPriority w:val="99"/>
    <w:rsid w:val="007A6B78"/>
    <w:pPr>
      <w:spacing w:line="201" w:lineRule="atLeast"/>
    </w:pPr>
    <w:rPr>
      <w:rFonts w:cstheme="minorBidi"/>
      <w:color w:val="auto"/>
    </w:rPr>
  </w:style>
  <w:style w:type="character" w:styleId="CommentReference">
    <w:name w:val="annotation reference"/>
    <w:basedOn w:val="DefaultParagraphFont"/>
    <w:uiPriority w:val="99"/>
    <w:semiHidden/>
    <w:unhideWhenUsed/>
    <w:rsid w:val="003A7F1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3A7F1E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A7F1E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A7F1E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A7F1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41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5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1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5174AEC77613F4FB0CBA449B8226DB0" ma:contentTypeVersion="19" ma:contentTypeDescription="Create a new document." ma:contentTypeScope="" ma:versionID="e8a2ed7bf58d501df2c0e178fad0bf12">
  <xsd:schema xmlns:xsd="http://www.w3.org/2001/XMLSchema" xmlns:xs="http://www.w3.org/2001/XMLSchema" xmlns:p="http://schemas.microsoft.com/office/2006/metadata/properties" xmlns:ns2="5b0f50b6-adfd-47a7-8878-c1f6e51ad881" xmlns:ns3="0fb63a51-de1c-4769-a9fe-c494734959cf" targetNamespace="http://schemas.microsoft.com/office/2006/metadata/properties" ma:root="true" ma:fieldsID="dd811edb4ec17490f1ed3c7c216e5ea5" ns2:_="" ns3:_="">
    <xsd:import namespace="5b0f50b6-adfd-47a7-8878-c1f6e51ad881"/>
    <xsd:import namespace="0fb63a51-de1c-4769-a9fe-c494734959c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thumbnail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0f50b6-adfd-47a7-8878-c1f6e51ad8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thumbnail" ma:index="21" nillable="true" ma:displayName="thumbnail" ma:format="Thumbnail" ma:internalName="thumbnail">
      <xsd:simpleType>
        <xsd:restriction base="dms:Unknown"/>
      </xsd:simpleType>
    </xsd:element>
    <xsd:element name="lcf76f155ced4ddcb4097134ff3c332f" ma:index="23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5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b63a51-de1c-4769-a9fe-c494734959cf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4" nillable="true" ma:displayName="Taxonomy Catch All Column" ma:hidden="true" ma:list="{55a17bfa-608e-4be8-bb15-db69d3d265ea}" ma:internalName="TaxCatchAll" ma:showField="CatchAllData" ma:web="0fb63a51-de1c-4769-a9fe-c494734959c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humbnail xmlns="5b0f50b6-adfd-47a7-8878-c1f6e51ad881" xsi:nil="true"/>
    <TaxCatchAll xmlns="0fb63a51-de1c-4769-a9fe-c494734959cf" xsi:nil="true"/>
    <lcf76f155ced4ddcb4097134ff3c332f xmlns="5b0f50b6-adfd-47a7-8878-c1f6e51ad881">
      <Terms xmlns="http://schemas.microsoft.com/office/infopath/2007/PartnerControls"/>
    </lcf76f155ced4ddcb4097134ff3c332f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EE78012-F842-4705-BEE1-0DC2F7E5AAC6}"/>
</file>

<file path=customXml/itemProps2.xml><?xml version="1.0" encoding="utf-8"?>
<ds:datastoreItem xmlns:ds="http://schemas.openxmlformats.org/officeDocument/2006/customXml" ds:itemID="{BBCDF691-0F10-4691-876E-B799653F2E3D}">
  <ds:schemaRefs>
    <ds:schemaRef ds:uri="http://schemas.microsoft.com/office/2006/metadata/properties"/>
    <ds:schemaRef ds:uri="http://schemas.microsoft.com/office/infopath/2007/PartnerControls"/>
    <ds:schemaRef ds:uri="5b0f50b6-adfd-47a7-8878-c1f6e51ad881"/>
    <ds:schemaRef ds:uri="0fb63a51-de1c-4769-a9fe-c494734959cf"/>
  </ds:schemaRefs>
</ds:datastoreItem>
</file>

<file path=customXml/itemProps3.xml><?xml version="1.0" encoding="utf-8"?>
<ds:datastoreItem xmlns:ds="http://schemas.openxmlformats.org/officeDocument/2006/customXml" ds:itemID="{F028F4E9-243F-498B-B624-930C6D8762C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DC35670-9D6D-4488-90AB-FB00694AE94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eger, Alison</dc:creator>
  <cp:keywords/>
  <dc:description/>
  <cp:lastModifiedBy>Jean Ford</cp:lastModifiedBy>
  <cp:revision>2</cp:revision>
  <cp:lastPrinted>2023-01-30T19:21:00Z</cp:lastPrinted>
  <dcterms:created xsi:type="dcterms:W3CDTF">2023-09-18T14:40:00Z</dcterms:created>
  <dcterms:modified xsi:type="dcterms:W3CDTF">2023-09-18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5174AEC77613F4FB0CBA449B8226DB0</vt:lpwstr>
  </property>
  <property fmtid="{D5CDD505-2E9C-101B-9397-08002B2CF9AE}" pid="3" name="MediaServiceImageTags">
    <vt:lpwstr/>
  </property>
</Properties>
</file>